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94" r:id="rId3"/>
    <p:sldId id="293" r:id="rId4"/>
    <p:sldId id="258" r:id="rId5"/>
    <p:sldId id="260" r:id="rId6"/>
    <p:sldId id="264" r:id="rId7"/>
    <p:sldId id="261" r:id="rId8"/>
    <p:sldId id="271" r:id="rId9"/>
    <p:sldId id="281" r:id="rId10"/>
    <p:sldId id="285" r:id="rId11"/>
    <p:sldId id="286" r:id="rId12"/>
    <p:sldId id="290" r:id="rId13"/>
    <p:sldId id="288" r:id="rId14"/>
    <p:sldId id="273" r:id="rId15"/>
    <p:sldId id="291" r:id="rId16"/>
    <p:sldId id="289" r:id="rId17"/>
    <p:sldId id="287" r:id="rId18"/>
    <p:sldId id="292" r:id="rId19"/>
    <p:sldId id="279" r:id="rId20"/>
    <p:sldId id="266" r:id="rId21"/>
    <p:sldId id="283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164" autoAdjust="0"/>
  </p:normalViewPr>
  <p:slideViewPr>
    <p:cSldViewPr snapToObjects="1">
      <p:cViewPr varScale="1">
        <p:scale>
          <a:sx n="64" d="100"/>
          <a:sy n="64" d="100"/>
        </p:scale>
        <p:origin x="-156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54" d="100"/>
          <a:sy n="54" d="100"/>
        </p:scale>
        <p:origin x="-292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80DF90-11CC-47BF-AA8F-C8D91E238B55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58182-A3E2-4441-91F1-CB284006C1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57737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A3CF9A-1C01-47D5-86CA-60FE1A7F1A9F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817670-2E99-430B-B5A0-506A579E86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618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4587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5551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0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175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908720"/>
            <a:ext cx="9144000" cy="2088232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gricultural Insurance and the urban-rural income gap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-- Based on a dynamic panel model of the GMM estimation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9702" y="3573014"/>
            <a:ext cx="7992888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Tan Yi</a:t>
            </a:r>
          </a:p>
          <a:p>
            <a:pPr algn="ctr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Yuan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Yua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School of Insurance, Central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University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of Finance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nd Economics</a:t>
            </a:r>
          </a:p>
          <a:p>
            <a:pPr algn="ctr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Beijing, China</a:t>
            </a: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July 19,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2013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4977325"/>
            <a:ext cx="1883703" cy="1825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04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prstClr val="white">
                  <a:lumMod val="7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07504" y="1172726"/>
            <a:ext cx="8568952" cy="6000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odel</a:t>
            </a:r>
            <a:endParaRPr lang="zh-CN" alt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13" y="2132855"/>
            <a:ext cx="90553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rder to accurately quantify the impact of urban-rural income gap factors, we refer to Lu Ming and Chen Zhao (2004), Clarke et al. (2006), Beck et al. (2007) and other studies of urban-rural income gap model. </a:t>
            </a:r>
            <a:endParaRPr lang="zh-CN" alt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60032" y="12311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Variables</a:t>
            </a:r>
          </a:p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37287"/>
              </p:ext>
            </p:extLst>
          </p:nvPr>
        </p:nvGraphicFramePr>
        <p:xfrm>
          <a:off x="0" y="3498375"/>
          <a:ext cx="5809839" cy="72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498375"/>
                        <a:ext cx="5809839" cy="72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01174"/>
              </p:ext>
            </p:extLst>
          </p:nvPr>
        </p:nvGraphicFramePr>
        <p:xfrm>
          <a:off x="-22256" y="4365105"/>
          <a:ext cx="838950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4216320" imgH="457200" progId="Equation.DSMT4">
                  <p:embed/>
                </p:oleObj>
              </mc:Choice>
              <mc:Fallback>
                <p:oleObj name="Equation" r:id="rId5" imgW="4216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2256" y="4365105"/>
                        <a:ext cx="838950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96560"/>
              </p:ext>
            </p:extLst>
          </p:nvPr>
        </p:nvGraphicFramePr>
        <p:xfrm>
          <a:off x="-22256" y="5419038"/>
          <a:ext cx="811105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22256" y="5419038"/>
                        <a:ext cx="8111059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720" y="46031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43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56792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1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-26331" y="1066726"/>
            <a:ext cx="8964488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 Agricultural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surance and Urban-rural income ga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647" y="6603153"/>
            <a:ext cx="81369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: ***, **, * represent 1%, 5%, 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% </a:t>
            </a:r>
            <a:r>
              <a:rPr lang="en-US" altLang="zh-C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gnificant level. </a:t>
            </a:r>
            <a:endParaRPr lang="zh-CN" alt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1803709"/>
              </p:ext>
            </p:extLst>
          </p:nvPr>
        </p:nvGraphicFramePr>
        <p:xfrm>
          <a:off x="0" y="1556792"/>
          <a:ext cx="9118849" cy="5104820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301869"/>
                <a:gridCol w="1302830"/>
                <a:gridCol w="1302830"/>
                <a:gridCol w="1302830"/>
                <a:gridCol w="1302830"/>
                <a:gridCol w="1302830"/>
                <a:gridCol w="1302830"/>
              </a:tblGrid>
              <a:tr h="2733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LS (1)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 (2)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 (3)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(4)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(5)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(6)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.lngap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24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74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304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07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495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3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dp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091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57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749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57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736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41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076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2.61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4377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1.07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4002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9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claim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43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83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43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83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39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29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06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32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61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28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51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fi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091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53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091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53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181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39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763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4.10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788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74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459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65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edu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561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7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561*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7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877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21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36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7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899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14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813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54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tra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12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4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12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4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34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4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20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93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43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963*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95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ubr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25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25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6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785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44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869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86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open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23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81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23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81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58*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31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27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.71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52*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84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nonsoe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789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0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789*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0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134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3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963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6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984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2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87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ov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74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38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74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38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451**</a:t>
                      </a:r>
                      <a:endParaRPr lang="zh-CN" sz="13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12</a:t>
                      </a:r>
                      <a:r>
                        <a:rPr lang="zh-CN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994*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9.68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832***</a:t>
                      </a:r>
                      <a:endParaRPr lang="zh-CN" sz="13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75</a:t>
                      </a:r>
                      <a:r>
                        <a:rPr lang="zh-CN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79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rgan test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21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96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49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79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nsen test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74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3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28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179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(2) test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1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15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0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686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vince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3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zh-CN" sz="13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883" y="92197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27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56792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1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0" y="1127005"/>
            <a:ext cx="8964488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 Agricultural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surance and Urban-rural income gap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9542" y="1617071"/>
            <a:ext cx="8984030" cy="5501208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summary of regressio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esults</a:t>
            </a: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whether it is mixed regression, random effects regression or fixed effects regression, agricultural insurance and income gap have the negative correlation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gricultu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 and incom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ap</a:t>
            </a: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he quantitative analysis of the impact of agricultural insuranc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on incom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ap is also quite significant. 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ontrol variables and incom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ap</a:t>
            </a: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conomic development(-0.4377) ,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nvestment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-0.1788),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-0.0193),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gov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(-0.2944)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ducation(0.3899), Open (0.0427) an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ownership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tructure(0.2953)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034" y="120061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62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2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152" y="1110134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nal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72516" y="1600200"/>
            <a:ext cx="9037004" cy="2764904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rough the above analysis, we found that agricultural insurance will reduce the urban-rural income gap.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u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e are not sure of specific mechanisms that how agricultural insurance affect the urban-rural income gap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rder to accurately grasp the mechanisms, we must examine the relationship between agricultural insurance and income growth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rder to control regional fixed effects, time fixed effects and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endogeneity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we follow the model (3)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12970"/>
              </p:ext>
            </p:extLst>
          </p:nvPr>
        </p:nvGraphicFramePr>
        <p:xfrm>
          <a:off x="37852" y="4221088"/>
          <a:ext cx="6982420" cy="66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4" imgW="4101840" imgH="457200" progId="Equation.DSMT4">
                  <p:embed/>
                </p:oleObj>
              </mc:Choice>
              <mc:Fallback>
                <p:oleObj name="Equation" r:id="rId4" imgW="410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52" y="4221088"/>
                        <a:ext cx="6982420" cy="660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49338"/>
              </p:ext>
            </p:extLst>
          </p:nvPr>
        </p:nvGraphicFramePr>
        <p:xfrm>
          <a:off x="23846" y="5085184"/>
          <a:ext cx="6996425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6" imgW="4140000" imgH="457200" progId="Equation.DSMT4">
                  <p:embed/>
                </p:oleObj>
              </mc:Choice>
              <mc:Fallback>
                <p:oleObj name="Equation" r:id="rId6" imgW="414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46" y="5085184"/>
                        <a:ext cx="6996425" cy="64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35366"/>
              </p:ext>
            </p:extLst>
          </p:nvPr>
        </p:nvGraphicFramePr>
        <p:xfrm>
          <a:off x="37852" y="6057292"/>
          <a:ext cx="688676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8" imgW="3974760" imgH="457200" progId="Equation.DSMT4">
                  <p:embed/>
                </p:oleObj>
              </mc:Choice>
              <mc:Fallback>
                <p:oleObj name="Equation" r:id="rId8" imgW="3974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52" y="6057292"/>
                        <a:ext cx="688676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034" y="32646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29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2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152" y="1110134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  The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nal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8829" y="6581001"/>
            <a:ext cx="81369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: ***, **, * represent 1%, 5%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% </a:t>
            </a:r>
            <a:r>
              <a:rPr lang="en-US" altLang="zh-CN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gnificant level. </a:t>
            </a:r>
            <a:endParaRPr lang="zh-CN" altLang="en-US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4245717"/>
              </p:ext>
            </p:extLst>
          </p:nvPr>
        </p:nvGraphicFramePr>
        <p:xfrm>
          <a:off x="-8829" y="1664825"/>
          <a:ext cx="9118848" cy="5006495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2279193"/>
                <a:gridCol w="2279193"/>
                <a:gridCol w="2280231"/>
                <a:gridCol w="2280231"/>
              </a:tblGrid>
              <a:tr h="359298"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(1)</a:t>
                      </a:r>
                      <a:endParaRPr lang="zh-CN" sz="1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(2)</a:t>
                      </a:r>
                      <a:endParaRPr lang="zh-CN" sz="1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(3)</a:t>
                      </a:r>
                      <a:endParaRPr lang="zh-CN" sz="14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580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rural</a:t>
                      </a:r>
                      <a:endParaRPr lang="zh-CN" sz="1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urban</a:t>
                      </a:r>
                      <a:endParaRPr lang="zh-CN" sz="1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dp</a:t>
                      </a:r>
                      <a:endParaRPr lang="zh-CN" sz="14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692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.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437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7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99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3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40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dp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576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6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117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2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claim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02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22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0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9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fi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68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78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76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6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034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2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edu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758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02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51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9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357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.39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tra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680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31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032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25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7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ubr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235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33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986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76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227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.92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open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48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4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31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3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83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16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nonsoe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527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17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157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26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72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7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ov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352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54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21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2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575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82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rgan test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64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74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9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nsen test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78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45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4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(2)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2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71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90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vince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034" y="46031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4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2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152" y="1110134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  The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ernal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" y="1600200"/>
            <a:ext cx="9118848" cy="5257800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itchFamily="2" charset="2"/>
              <a:buChar char="l"/>
            </a:pPr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Lnrural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: Insurance claims plays a significant positive effect on rural per capita income growth. 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f the functions of insurance is the economic compensation. Agricultural insurance claims can compensate farmers’ economic losse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hich caused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by the natural disasters.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On the other hand, agricultu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 is good for stabling and sustaining the development of agriculture. Therefore, agricultural insurance claims can indirectly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tabl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income of rural residents, which results in narrowing income ga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Char char="l"/>
            </a:pPr>
            <a:r>
              <a:rPr lang="en-US" altLang="zh-CN" sz="2600" dirty="0" err="1" smtClean="0">
                <a:latin typeface="Times New Roman" pitchFamily="18" charset="0"/>
                <a:cs typeface="Times New Roman" pitchFamily="18" charset="0"/>
              </a:rPr>
              <a:t>Lnurban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: The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results show that there is no significant correlation between agricultural insurance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urban per capita income.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reason why is tha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agricultural insurance is mainly related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o agriculture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nd the city basically does not conduct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ith agricultu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oduction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Agricultural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insurance claims has a significant positive correlation GDP per capita.</a:t>
            </a:r>
          </a:p>
          <a:p>
            <a:pPr algn="just"/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2148" y="-3014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0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0" y="43183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3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152" y="1110134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gricultural insurance and Economic development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" y="1844824"/>
            <a:ext cx="9118848" cy="468052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 tabl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ll of the regression equation, agricultural insurance has a significant negative effect on urban-rural income gap after the per capita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come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gd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s a controlled variable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refor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we put forward the following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question:</a:t>
            </a: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hen w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reat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gd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s economy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evelopment and remove it , whether t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egativ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ffect of agricultu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on the income gap depend on economy development or not?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2148" y="92197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8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3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152" y="1110134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 Estimation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566958"/>
            <a:ext cx="81369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: ***, **, * represent 1%, 5%, 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% </a:t>
            </a:r>
            <a:r>
              <a:rPr lang="en-US" altLang="zh-C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gnificant level. </a:t>
            </a:r>
            <a:endParaRPr lang="zh-CN" alt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4006717"/>
              </p:ext>
            </p:extLst>
          </p:nvPr>
        </p:nvGraphicFramePr>
        <p:xfrm>
          <a:off x="-4322" y="1645379"/>
          <a:ext cx="9169380" cy="4797910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527886"/>
                <a:gridCol w="1527886"/>
                <a:gridCol w="1528918"/>
                <a:gridCol w="1527886"/>
                <a:gridCol w="1527886"/>
                <a:gridCol w="1528918"/>
              </a:tblGrid>
              <a:tr h="3527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LS  (1)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  (2)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  (3)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 (4)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MM  (5)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.lngap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44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60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71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7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claim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53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8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53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97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62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6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26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43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82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7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fi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729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24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729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37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842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4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128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22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71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2.24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edu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917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24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917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79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9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625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26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85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54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tra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13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3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13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44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9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10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14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326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1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ubr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31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78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231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61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329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68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737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40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open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21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99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21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90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42*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83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36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20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nonsoe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25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3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25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484**</a:t>
                      </a:r>
                      <a:endParaRPr lang="zh-CN" sz="12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3</a:t>
                      </a:r>
                      <a:r>
                        <a:rPr lang="zh-CN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464**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6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041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ov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4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4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205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4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737*</a:t>
                      </a:r>
                      <a:endParaRPr lang="zh-CN" sz="1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55</a:t>
                      </a:r>
                      <a:r>
                        <a:rPr lang="zh-CN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020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rgan test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5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4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020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nsen test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1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13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020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(2) test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63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63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020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vince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2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2842" y="32646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63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261609"/>
            <a:ext cx="3109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gression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sults-3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5152" y="1110134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Analysis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00200"/>
            <a:ext cx="8892480" cy="4525963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rstly, it i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till a negativ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orrelation between agricultural insurance and rural-urban income gap. This means that when we removed th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trolled variable of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gd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result is still significant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econdly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compared to tabl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nd tabl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hether to join the per capita income variable or not, the agricultural insurance also has significant negative correlation with urban-rural income gap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hort, the negative effect of agricultural insurance on the income gap is not dependent on the level of economic development.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034" y="0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50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08392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20480" y="261609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nclusion</a:t>
            </a: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840407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empirical results show that China's agricultural insurance significantly narrows the urban-rural income gap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ner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echanism Agricultural insurance claims have a significant positive correlation with the rural per capita income, but hav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o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ignificant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rrelation with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urban per capita income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owever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due to the development of agricultural insurance is relatively backward, uneven regional development, the level of protection i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imited. And t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development of agricultural insuranc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an’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ffectively meet the farmers’ need of responding to major natural disasters. Therefore, thi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ol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s also very weak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2108" y="-14785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94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473"/>
            <a:ext cx="9144000" cy="133729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Outline of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opics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" name="图片 6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034" y="3473"/>
            <a:ext cx="1111966" cy="10774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628800"/>
            <a:ext cx="6483419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itchFamily="2" charset="2"/>
              <a:buChar char="l"/>
            </a:pPr>
            <a:r>
              <a:rPr lang="en-US" altLang="zh-C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view of </a:t>
            </a:r>
            <a:r>
              <a:rPr lang="en-US" altLang="zh-C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teratures</a:t>
            </a:r>
          </a:p>
          <a:p>
            <a:pPr marL="457200" lvl="0" indent="-457200">
              <a:buFont typeface="Wingdings" pitchFamily="2" charset="2"/>
              <a:buChar char="l"/>
            </a:pP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riables and </a:t>
            </a:r>
            <a:r>
              <a:rPr lang="en-US" altLang="zh-C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del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analysis of the </a:t>
            </a:r>
            <a:r>
              <a:rPr lang="en-US" altLang="zh-C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r>
              <a:rPr lang="en-US" altLang="zh-C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lvl="0" indent="-457200">
              <a:buFont typeface="Wingdings" pitchFamily="2" charset="2"/>
              <a:buChar char="l"/>
            </a:pPr>
            <a:r>
              <a:rPr lang="en-US" altLang="zh-C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ference</a:t>
            </a:r>
          </a:p>
          <a:p>
            <a:endParaRPr lang="en-US" altLang="zh-CN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altLang="zh-CN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altLang="zh-CN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80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269" y="0"/>
            <a:ext cx="9144000" cy="548680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Reference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0269" y="548680"/>
            <a:ext cx="8902749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1]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Ramaswam,i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B.Supply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Response to Agricultural Insurance: Risk Reduction and Moral Hazard Effects[J].American Journal of Agricultural Economics, 1993, 75: 914- 925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2]Mosley, P. and Krishnamurthy, R. Can crop insurance work? The case of Indian[J].Journal of Development Studies, 1995, 31(3): 428- 450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3]Ming Lu, Zhao Chen. Urbanization, Urban-Biased Economic Policies and Urban-Rural Inequality[J]. Economic Research Journal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4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6):50-58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4]Zhou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unbo.Urbanization,Urba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-Rural Income Gap and Overall Income Inequality i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China:A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Empirical Test of the Inverse-U Hypothesis[J]. China Economic Quarterly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4):1240-1256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5]LIU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Tian.Analysi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of Impact Factors and Inverted U-Shape Test of Chinese Urban-Rural Income Gap Based o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Theil’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Index[J]. Modern Economic Science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13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1):1-8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6]Di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Weili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Lu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Ming.D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We Have to Choose between Justice and Efficiency i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Education?The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General Equilibrium Economics of the Financing of Basic Education[J]. Social Sciences In China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5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6):47-57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7]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hicha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Ming Lu. Contribution of Education to Within-Space Income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Inequality:Evidence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from Shanghai Household Data[J].South China Journal of Economics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7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5):12-21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8]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Jia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Bixi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Li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Guangjie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. Education Comparative study of heterogeneous returns [J]. Economic Research Journal, 2013, (2) :83-95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9]Wa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Jianxi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Hua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e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. Financial Development and Income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Distribution:Based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on the Data Investigation of China’s 29 Provinces[J]. Shanghai Journal of Economics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11):3-13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．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10]Su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ongqia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Wa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uli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. Financial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Development,Openi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-up and Urban-rural Income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Gap:Empirical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alysis Based on the Panel Data from 1978 to 2008[J]. Journal of Financial Research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11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1):28-39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．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11]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Ga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Jie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. Agricultural insurance for farmers' income and its policy implications[J]. Public Finance Research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8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6):48-51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12]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Liangpi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Liangpe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Yong, Do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Yuxia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. Agricultural Insurance and Farmers' Income Research Experience[J]. Modernization of Management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2008</a:t>
            </a:r>
            <a:r>
              <a:rPr lang="zh-CN" altLang="en-US" sz="140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1):46-48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13]Clarke, R. G.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Lixi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Coli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Hengfu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Zou,2006,” Finance and income inequality; What do the data tell us?” Southern economic journal , 72, 3,578-96.</a:t>
            </a:r>
          </a:p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[14]Beck, Thorsten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Asli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Demirgii-Kunt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Ross Levine, 2007,"Finance,inequality and the poor," Journal of Economic Growth,12, 1,27-49.</a:t>
            </a:r>
          </a:p>
        </p:txBody>
      </p:sp>
    </p:spTree>
    <p:extLst>
      <p:ext uri="{BB962C8B-B14F-4D97-AF65-F5344CB8AC3E}">
        <p14:creationId xmlns:p14="http://schemas.microsoft.com/office/powerpoint/2010/main" val="114157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269" y="0"/>
            <a:ext cx="9144000" cy="1196752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06147" y="2204864"/>
            <a:ext cx="8568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anks!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247" y="3657829"/>
            <a:ext cx="3302572" cy="3200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04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178411"/>
            <a:ext cx="5629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motivation of the researc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6016" y="400109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motivation of the research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thod and data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5056" y="1815878"/>
            <a:ext cx="9138943" cy="4941168"/>
          </a:xfrm>
        </p:spPr>
        <p:txBody>
          <a:bodyPr>
            <a:normAutofit fontScale="92500"/>
          </a:bodyPr>
          <a:lstStyle/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 2007,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hina‘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inistry of finance released “The central finance agricultural insurance premium subsidies pilot management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pproa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gricultu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's premium income in 2007-2011 respectively was 50.54 billion, 109.52 billion, 132.83 billion, 133.55 billion, 176.04bill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gricultu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's premium income was 11.94 billio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tot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rom 1980 to 2006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remium income in 2011 was 1.47 times the sum of the premium for the past 27 years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intention of agricultural insurance is to use the risk transfer mechanisms to stabilize farmers' income and narrow the urban-rural income gap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refore, the paper tries to answer "Agricultural insurance can narrow the urban-rural income gap or not", which based on the model of the GMM dynamic panel estimation methods.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643" y="82154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24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178411"/>
            <a:ext cx="5629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  and data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16016" y="400109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motivation of the research</a:t>
            </a:r>
          </a:p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 and data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0" y="1916832"/>
            <a:ext cx="8820471" cy="4176464"/>
          </a:xfrm>
        </p:spPr>
        <p:txBody>
          <a:bodyPr>
            <a:normAutofit/>
          </a:bodyPr>
          <a:lstStyle/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ynamic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anel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odel: Fixed effect model and Random effect model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ystem General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ethod of Moments(SYS-GMM): In order to overcome the problem of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endogeneit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007-2012 Yearbook of China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surance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007-2012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Yearbook of China Statistical</a:t>
            </a:r>
          </a:p>
          <a:p>
            <a:endParaRPr lang="en-US" altLang="zh-CN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643" y="82154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61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324" y="1223382"/>
            <a:ext cx="7934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gricultural insurance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39952" y="523220"/>
            <a:ext cx="5004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gricultural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surance</a:t>
            </a:r>
            <a:endParaRPr lang="en-US" altLang="zh-C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Urban-rural income gap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780" y="1772816"/>
            <a:ext cx="9139220" cy="5085184"/>
          </a:xfrm>
        </p:spPr>
        <p:txBody>
          <a:bodyPr>
            <a:normAutofit fontScale="92500"/>
          </a:bodyPr>
          <a:lstStyle/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irstly, the agricultural insurance can reduce the urban-rural income gap</a:t>
            </a: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econdly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agricultural insurance can transfer a poor and pure internal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isk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outside, in order to avoid rural residents into deeper poverty. </a:t>
            </a: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inally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the agricultural insurance can effectively reduce the risk of credit default and make it possible for farmers to loa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Char char="l"/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Gao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Ji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(2008)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results showed that agricultural insurance expenses have on impact on farmers' income, which did not show a positive relationship of the theory that agricultural insurance on farmers' incom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Liang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ing et al (2008) The paper found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at agricultural insurance and income of farmers had a long-term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cointegratio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relationship by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VECM model. And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gricultural insurance was the granger causes of farmers' income grow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 typeface="Wingdings" pitchFamily="2" charset="2"/>
              <a:buChar char="l"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175" y="0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64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34324" y="1169551"/>
            <a:ext cx="7934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rban-rural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come gap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400109"/>
            <a:ext cx="4693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gricultural insurance</a:t>
            </a:r>
          </a:p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rban-rural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come gap</a:t>
            </a: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-102170" y="1692771"/>
            <a:ext cx="9147771" cy="4680520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first theory is urbaniz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structure of urban-rural’ urbanization has a hug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ifference. China'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urbanization process i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o slow that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nlarges the urban-rural incom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ap (Lu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ing and Chen Zhao, 2004; Zhou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Yunbo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2009; Liu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013)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second theory is governmen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government did not pay adequate support to farmers,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uch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s educational resources, social security and so on.(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Li Wei and Lu Ming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005;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Shichao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2007; Jane must Maki,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2013)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third is financial theory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nancial development is not balanced, and it will not help to optimize the efficiency of resource allocation. (Sun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Yongqiang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nd Wan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Yuli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2011; Ye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Zhiqiang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Chen Xi and Zhang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Shunmi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2011)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016" y="46031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9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16622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34580" y="1193402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30705" y="22860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7704" y="350100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0875980"/>
              </p:ext>
            </p:extLst>
          </p:nvPr>
        </p:nvGraphicFramePr>
        <p:xfrm>
          <a:off x="-34580" y="1716622"/>
          <a:ext cx="9178580" cy="5141377"/>
        </p:xfrm>
        <a:graphic>
          <a:graphicData uri="http://schemas.openxmlformats.org/drawingml/2006/table">
            <a:tbl>
              <a:tblPr firstRow="1" firstCol="1" bandRow="1" bandCol="1">
                <a:tableStyleId>{7DF18680-E054-41AD-8BC1-D1AEF772440D}</a:tableStyleId>
              </a:tblPr>
              <a:tblGrid>
                <a:gridCol w="1438228"/>
                <a:gridCol w="1417802"/>
                <a:gridCol w="2720167"/>
                <a:gridCol w="3602383"/>
              </a:tblGrid>
              <a:tr h="28467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 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 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  Meaning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thod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6935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pendent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come ga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rban residents' disposable income/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t income of rural resident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501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dependent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im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urance claim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agricultural insurance claims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284679">
                <a:tc rowSpan="8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trol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d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dp per capita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DP/total  populatio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693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 capita investment in fixed asset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vestment in fixed assets/ total 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693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u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 capita investment in education funding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ucation funding / total 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693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 capita traffic mileage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ad and rail mileage / total populatio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693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br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rbanization 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-agricultural population/total 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6296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nnes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imports and exports / GD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693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so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wnership Structur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-state-owned</a:t>
                      </a:r>
                      <a:r>
                        <a:rPr lang="en-US" sz="1800" kern="1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mployment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employment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4280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ov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xpenditur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xpenditure / GD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923" y="46031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64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38" y="1295940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basic characteristics of data variables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5196640"/>
              </p:ext>
            </p:extLst>
          </p:nvPr>
        </p:nvGraphicFramePr>
        <p:xfrm>
          <a:off x="0" y="1821825"/>
          <a:ext cx="9108504" cy="4888183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619672"/>
                <a:gridCol w="1391838"/>
                <a:gridCol w="1506247"/>
                <a:gridCol w="1506247"/>
                <a:gridCol w="1506247"/>
                <a:gridCol w="1578253"/>
              </a:tblGrid>
              <a:tr h="4550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me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2926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pendent 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ap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043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27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264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036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dependent 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claim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3998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636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8134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9637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rowSpan="8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trol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d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22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144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305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216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fi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34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842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8918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517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edu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4790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586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3578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3561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tra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278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476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760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3462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ubr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7433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823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4867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131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ope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720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065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.3490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095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5783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nonso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.1398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827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5525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52425" algn="l"/>
                        </a:tabLs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544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412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gov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6157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842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4368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242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60032" y="12311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odel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7118" y="92063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92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Variables and Model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analysis of the </a:t>
            </a:r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results 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1400" dirty="0">
              <a:solidFill>
                <a:prstClr val="white">
                  <a:lumMod val="75000"/>
                </a:prst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07504" y="1172726"/>
            <a:ext cx="8965730" cy="6000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ure 1 and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igure 2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图片 1" descr="C:\Documents and Settings\Administrator\桌面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2816"/>
            <a:ext cx="3955780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图片 2" descr="C:\Documents and Settings\Administrator\桌面\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798" y="1772816"/>
            <a:ext cx="3924436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7504" y="5373216"/>
            <a:ext cx="89657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gure 1 and figure 2 showed that agricultural insurance and the income gap may exist certain a linear relationship. In the following paragraphs, we will analyze the relationship based on GMM estimation.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60032" y="12311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ariables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odel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6352" y="46031"/>
            <a:ext cx="1111966" cy="107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36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2</TotalTime>
  <Words>3011</Words>
  <Application>Microsoft Office PowerPoint</Application>
  <PresentationFormat>全屏显示(4:3)</PresentationFormat>
  <Paragraphs>719</Paragraphs>
  <Slides>21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Office 主题</vt:lpstr>
      <vt:lpstr>Equation</vt:lpstr>
      <vt:lpstr>Agricultural Insurance and the urban-rural income gap -- Based on a dynamic panel model of the GMM estimation</vt:lpstr>
      <vt:lpstr>Outline of Topics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Reference</vt:lpstr>
      <vt:lpstr>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微软用户</cp:lastModifiedBy>
  <cp:revision>187</cp:revision>
  <dcterms:modified xsi:type="dcterms:W3CDTF">2013-07-19T02:49:04Z</dcterms:modified>
</cp:coreProperties>
</file>